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8B418" w14:textId="1EA7F0EC" w:rsidR="006834BF" w:rsidRPr="00A96A83" w:rsidRDefault="00123BFA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FE483A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C356BA">
        <w:rPr>
          <w:rFonts w:ascii="Times New Roman" w:eastAsia="宋体" w:hAnsi="Times New Roman" w:cs="Times New Roman"/>
          <w:b/>
          <w:sz w:val="28"/>
          <w:szCs w:val="28"/>
        </w:rPr>
        <w:t>14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FE483A">
        <w:rPr>
          <w:rFonts w:ascii="Times New Roman" w:eastAsia="宋体" w:hAnsi="Times New Roman" w:cs="Times New Roman"/>
          <w:b/>
          <w:sz w:val="28"/>
          <w:szCs w:val="28"/>
        </w:rPr>
        <w:t>Lisha</w:t>
      </w:r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FE483A">
        <w:rPr>
          <w:rFonts w:ascii="Times New Roman" w:eastAsia="宋体" w:hAnsi="Times New Roman" w:cs="Times New Roman"/>
          <w:b/>
          <w:sz w:val="28"/>
          <w:szCs w:val="28"/>
        </w:rPr>
        <w:t>L</w:t>
      </w:r>
      <w:r w:rsidR="00FE483A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3CABB914" w:rsidR="005524BE" w:rsidRDefault="00FE483A" w:rsidP="006C51AE">
      <w:pPr>
        <w:jc w:val="center"/>
      </w:pPr>
      <w:r>
        <w:object w:dxaOrig="4431" w:dyaOrig="905" w14:anchorId="28255E9F">
          <v:shape id="_x0000_i1026" type="#_x0000_t75" style="width:221.45pt;height:45.4pt" o:ole="">
            <v:imagedata r:id="rId8" o:title=""/>
          </v:shape>
          <o:OLEObject Type="Embed" ProgID="ChemDraw.Document.6.0" ShapeID="_x0000_i1026" DrawAspect="Content" ObjectID="_1761502491" r:id="rId9"/>
        </w:object>
      </w:r>
    </w:p>
    <w:p w14:paraId="085E6B61" w14:textId="77777777" w:rsidR="00C834C7" w:rsidRDefault="00C834C7" w:rsidP="00604172">
      <w:pPr>
        <w:rPr>
          <w:rFonts w:hint="eastAsia"/>
        </w:rPr>
      </w:pPr>
    </w:p>
    <w:p w14:paraId="18F105DB" w14:textId="07A5C8C7" w:rsidR="00C834C7" w:rsidRDefault="00C356BA" w:rsidP="006C51AE">
      <w:pPr>
        <w:jc w:val="center"/>
      </w:pPr>
      <w:r>
        <w:object w:dxaOrig="8463" w:dyaOrig="3675" w14:anchorId="005FAB94">
          <v:shape id="_x0000_i1028" type="#_x0000_t75" style="width:415.05pt;height:180.3pt" o:ole="">
            <v:imagedata r:id="rId10" o:title=""/>
          </v:shape>
          <o:OLEObject Type="Embed" ProgID="ChemDraw.Document.6.0" ShapeID="_x0000_i1028" DrawAspect="Content" ObjectID="_1761502492" r:id="rId11"/>
        </w:object>
      </w:r>
    </w:p>
    <w:p w14:paraId="002BE773" w14:textId="77777777" w:rsidR="00C834C7" w:rsidRDefault="00C834C7" w:rsidP="006C51AE">
      <w:pPr>
        <w:jc w:val="center"/>
      </w:pPr>
    </w:p>
    <w:p w14:paraId="68A25B4A" w14:textId="26ACAFBD" w:rsidR="00A20C7E" w:rsidRDefault="00A20C7E" w:rsidP="00C356BA">
      <w:pPr>
        <w:rPr>
          <w:rFonts w:ascii="Times New Roman" w:eastAsia="宋体" w:hAnsi="Times New Roman" w:hint="eastAsia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3223C947" w14:textId="0DCC5FAB" w:rsidR="00BF650E" w:rsidRDefault="00052B05" w:rsidP="00EF7FB8">
      <w:pPr>
        <w:jc w:val="center"/>
      </w:pPr>
      <w:r>
        <w:object w:dxaOrig="6087" w:dyaOrig="1107" w14:anchorId="20E50A64">
          <v:shape id="_x0000_i1027" type="#_x0000_t75" style="width:304.95pt;height:55.05pt" o:ole="">
            <v:imagedata r:id="rId12" o:title=""/>
          </v:shape>
          <o:OLEObject Type="Embed" ProgID="ChemDraw.Document.6.0" ShapeID="_x0000_i1027" DrawAspect="Content" ObjectID="_1761502493" r:id="rId13"/>
        </w:object>
      </w:r>
    </w:p>
    <w:p w14:paraId="07C31322" w14:textId="7F9F0F20" w:rsidR="00D92FC3" w:rsidRDefault="00D92FC3" w:rsidP="00EF7FB8">
      <w:pPr>
        <w:jc w:val="center"/>
      </w:pPr>
      <w:r>
        <w:object w:dxaOrig="7839" w:dyaOrig="4416" w14:anchorId="2CDEEFB7">
          <v:shape id="_x0000_i1030" type="#_x0000_t75" style="width:392.05pt;height:220.85pt" o:ole="">
            <v:imagedata r:id="rId14" o:title=""/>
          </v:shape>
          <o:OLEObject Type="Embed" ProgID="ChemDraw.Document.6.0" ShapeID="_x0000_i1030" DrawAspect="Content" ObjectID="_1761502494" r:id="rId15"/>
        </w:object>
      </w:r>
    </w:p>
    <w:p w14:paraId="2FB3A026" w14:textId="1DE421B5" w:rsidR="00604172" w:rsidRDefault="00604172" w:rsidP="00EF7FB8">
      <w:pPr>
        <w:jc w:val="center"/>
      </w:pPr>
    </w:p>
    <w:p w14:paraId="0DB0D5DE" w14:textId="2DEDE3EC" w:rsidR="00604172" w:rsidRPr="00604172" w:rsidRDefault="00604172" w:rsidP="00604172">
      <w:pPr>
        <w:rPr>
          <w:rFonts w:ascii="Times New Roman" w:eastAsia="宋体" w:hAnsi="Times New Roman" w:cs="Times New Roman"/>
          <w:sz w:val="48"/>
          <w:szCs w:val="44"/>
        </w:rPr>
      </w:pPr>
      <w:r w:rsidRPr="00604172">
        <w:rPr>
          <w:rFonts w:ascii="Times New Roman" w:hAnsi="Times New Roman" w:cs="Times New Roman"/>
          <w:i/>
          <w:iCs/>
          <w:color w:val="000000"/>
          <w:szCs w:val="21"/>
        </w:rPr>
        <w:t>Org. Lett.</w:t>
      </w:r>
      <w:r w:rsidRPr="00604172">
        <w:rPr>
          <w:rFonts w:ascii="Times New Roman" w:hAnsi="Times New Roman" w:cs="Times New Roman"/>
          <w:color w:val="000000"/>
          <w:szCs w:val="21"/>
        </w:rPr>
        <w:t xml:space="preserve"> </w:t>
      </w:r>
      <w:r w:rsidRPr="00604172">
        <w:rPr>
          <w:rFonts w:ascii="Times New Roman" w:hAnsi="Times New Roman" w:cs="Times New Roman"/>
          <w:b/>
          <w:bCs/>
          <w:color w:val="000000"/>
          <w:szCs w:val="21"/>
        </w:rPr>
        <w:t>2023</w:t>
      </w:r>
      <w:r w:rsidRPr="00604172">
        <w:rPr>
          <w:rFonts w:ascii="Times New Roman" w:hAnsi="Times New Roman" w:cs="Times New Roman"/>
          <w:color w:val="000000"/>
          <w:szCs w:val="21"/>
        </w:rPr>
        <w:t xml:space="preserve">, </w:t>
      </w:r>
      <w:r w:rsidRPr="00604172">
        <w:rPr>
          <w:rFonts w:ascii="Times New Roman" w:hAnsi="Times New Roman" w:cs="Times New Roman"/>
          <w:i/>
          <w:iCs/>
          <w:color w:val="000000"/>
          <w:szCs w:val="21"/>
        </w:rPr>
        <w:t>25</w:t>
      </w:r>
      <w:r w:rsidRPr="00604172">
        <w:rPr>
          <w:rFonts w:ascii="Times New Roman" w:hAnsi="Times New Roman" w:cs="Times New Roman"/>
          <w:color w:val="000000"/>
          <w:szCs w:val="21"/>
        </w:rPr>
        <w:t>, 7775−7779</w:t>
      </w:r>
      <w:r w:rsidRPr="00604172">
        <w:rPr>
          <w:rFonts w:ascii="Times New Roman" w:hAnsi="Times New Roman" w:cs="Times New Roman"/>
          <w:color w:val="000000"/>
          <w:szCs w:val="21"/>
        </w:rPr>
        <w:t>.</w:t>
      </w:r>
    </w:p>
    <w:sectPr w:rsidR="00604172" w:rsidRPr="00604172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CC5936" w14:textId="77777777" w:rsidR="00276581" w:rsidRDefault="00276581" w:rsidP="008D7020">
      <w:r>
        <w:separator/>
      </w:r>
    </w:p>
  </w:endnote>
  <w:endnote w:type="continuationSeparator" w:id="0">
    <w:p w14:paraId="535B5D93" w14:textId="77777777" w:rsidR="00276581" w:rsidRDefault="00276581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STXinwei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212F08" w:rsidRPr="00212F0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5B4C3E" w14:textId="77777777" w:rsidR="00276581" w:rsidRDefault="00276581" w:rsidP="008D7020">
      <w:r>
        <w:separator/>
      </w:r>
    </w:p>
  </w:footnote>
  <w:footnote w:type="continuationSeparator" w:id="0">
    <w:p w14:paraId="5BD5DDA6" w14:textId="77777777" w:rsidR="00276581" w:rsidRDefault="00276581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29334101">
    <w:abstractNumId w:val="11"/>
  </w:num>
  <w:num w:numId="2" w16cid:durableId="578296544">
    <w:abstractNumId w:val="2"/>
  </w:num>
  <w:num w:numId="3" w16cid:durableId="1355888765">
    <w:abstractNumId w:val="9"/>
  </w:num>
  <w:num w:numId="4" w16cid:durableId="2101636222">
    <w:abstractNumId w:val="0"/>
  </w:num>
  <w:num w:numId="5" w16cid:durableId="1874421741">
    <w:abstractNumId w:val="6"/>
  </w:num>
  <w:num w:numId="6" w16cid:durableId="530647331">
    <w:abstractNumId w:val="3"/>
  </w:num>
  <w:num w:numId="7" w16cid:durableId="179592473">
    <w:abstractNumId w:val="7"/>
  </w:num>
  <w:num w:numId="8" w16cid:durableId="635600341">
    <w:abstractNumId w:val="1"/>
  </w:num>
  <w:num w:numId="9" w16cid:durableId="956906941">
    <w:abstractNumId w:val="10"/>
  </w:num>
  <w:num w:numId="10" w16cid:durableId="926155704">
    <w:abstractNumId w:val="8"/>
  </w:num>
  <w:num w:numId="11" w16cid:durableId="908463512">
    <w:abstractNumId w:val="5"/>
  </w:num>
  <w:num w:numId="12" w16cid:durableId="206498240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2B05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29A4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10F"/>
    <w:rsid w:val="00116D76"/>
    <w:rsid w:val="001206CE"/>
    <w:rsid w:val="0012245D"/>
    <w:rsid w:val="00123099"/>
    <w:rsid w:val="00123BFA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6581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2DF8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04172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D79DA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6A08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65DB8"/>
    <w:rsid w:val="00981AB8"/>
    <w:rsid w:val="00984F0C"/>
    <w:rsid w:val="00990184"/>
    <w:rsid w:val="0099596F"/>
    <w:rsid w:val="00995F8E"/>
    <w:rsid w:val="0099719F"/>
    <w:rsid w:val="009A0894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356BA"/>
    <w:rsid w:val="00C43355"/>
    <w:rsid w:val="00C5152B"/>
    <w:rsid w:val="00C51F23"/>
    <w:rsid w:val="00C834C7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CF5EB2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2995"/>
    <w:rsid w:val="00D571DC"/>
    <w:rsid w:val="00D573FD"/>
    <w:rsid w:val="00D6159A"/>
    <w:rsid w:val="00D66091"/>
    <w:rsid w:val="00D7050F"/>
    <w:rsid w:val="00D730DF"/>
    <w:rsid w:val="00D770CF"/>
    <w:rsid w:val="00D92FC3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D7C4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EF7FB8"/>
    <w:rsid w:val="00F11C41"/>
    <w:rsid w:val="00F1319B"/>
    <w:rsid w:val="00F15884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E483A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71EF71-5B1B-4C1A-809E-8BAF5302E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34</Words>
  <Characters>194</Characters>
  <Application>Microsoft Office Word</Application>
  <DocSecurity>0</DocSecurity>
  <Lines>1</Lines>
  <Paragraphs>1</Paragraphs>
  <ScaleCrop>false</ScaleCrop>
  <Company>Microsoft</Company>
  <LinksUpToDate>false</LinksUpToDate>
  <CharactersWithSpaces>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li lisha</cp:lastModifiedBy>
  <cp:revision>4</cp:revision>
  <cp:lastPrinted>2017-04-22T03:53:00Z</cp:lastPrinted>
  <dcterms:created xsi:type="dcterms:W3CDTF">2023-11-14T13:04:00Z</dcterms:created>
  <dcterms:modified xsi:type="dcterms:W3CDTF">2023-11-14T13:21:00Z</dcterms:modified>
</cp:coreProperties>
</file>